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0E418A" w14:textId="77777777" w:rsidR="006966A8" w:rsidRPr="00E65E29" w:rsidRDefault="00DD5CE3">
      <w:pPr>
        <w:rPr>
          <w:rFonts w:ascii="Khmer OS Muol Light" w:hAnsi="Khmer OS Muol Light" w:cs="Khmer OS Muol Light"/>
          <w:b/>
          <w:bCs/>
          <w:sz w:val="28"/>
          <w:szCs w:val="28"/>
        </w:rPr>
      </w:pP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>មេរៀនទី០៣</w:t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  <w:t>ម៉ាស៊ីន</w:t>
      </w:r>
    </w:p>
    <w:p w14:paraId="18F4F804" w14:textId="77777777" w:rsidR="00DD5CE3" w:rsidRPr="002E08D1" w:rsidRDefault="00AB02C0" w:rsidP="00DD5CE3">
      <w:pPr>
        <w:pStyle w:val="ListParagraph"/>
        <w:numPr>
          <w:ilvl w:val="0"/>
          <w:numId w:val="1"/>
        </w:numPr>
        <w:ind w:left="284" w:hanging="142"/>
        <w:rPr>
          <w:rFonts w:ascii="Khmer OS Siemreap" w:hAnsi="Khmer OS Siemreap" w:cs="Khmer OS Siemreap"/>
          <w:b/>
          <w:bCs/>
          <w:sz w:val="24"/>
          <w:szCs w:val="24"/>
        </w:rPr>
      </w:pPr>
      <w:r w:rsidRPr="002E08D1">
        <w:rPr>
          <w:rFonts w:ascii="Khmer OS Siemreap" w:hAnsi="Khmer OS Siemreap" w:cs="Khmer OS Siemreap"/>
          <w:b/>
          <w:bCs/>
          <w:sz w:val="24"/>
          <w:szCs w:val="24"/>
          <w:cs/>
        </w:rPr>
        <w:t>ម៉ាស៊ីនកាណូ ឬអ៊ីដេអាល់​ ឬម៉ាស៊ីនកម្តៅ</w:t>
      </w:r>
    </w:p>
    <w:p w14:paraId="08DB83BA" w14:textId="77777777" w:rsidR="00032F98" w:rsidRDefault="00905894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2310FD17" wp14:editId="5DCA1426">
                <wp:simplePos x="0" y="0"/>
                <wp:positionH relativeFrom="column">
                  <wp:posOffset>382905</wp:posOffset>
                </wp:positionH>
                <wp:positionV relativeFrom="paragraph">
                  <wp:posOffset>352424</wp:posOffset>
                </wp:positionV>
                <wp:extent cx="676275" cy="4667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4667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4AB8DC4" id="Rectangle 1" o:spid="_x0000_s1026" style="position:absolute;margin-left:30.15pt;margin-top:27.75pt;width:53.25pt;height:36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" fillcolor="white [3201]" strokecolor="black [3200]" strokeweight="1pt"/>
            </w:pict>
          </mc:Fallback>
        </mc:AlternateContent>
      </w:r>
      <w:r w:rsidR="002E08D1" w:rsidRPr="002E08D1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ផលធៀបកម្តៅ និងស៊ីតុណ្ហភាព</w:t>
      </w:r>
    </w:p>
    <w:p w14:paraId="68593AFA" w14:textId="77777777" w:rsidR="00DE048F" w:rsidRDefault="002953A6" w:rsidP="00DE048F">
      <w:pPr>
        <w:pStyle w:val="ListParagraph"/>
        <w:ind w:left="709"/>
        <w:rPr>
          <w:rFonts w:ascii="Khmer OS Siemreap" w:hAnsi="Khmer OS Siemreap" w:cs="Khmer OS Siemreap"/>
          <w:sz w:val="24"/>
          <w:szCs w:val="24"/>
        </w:rPr>
      </w:pPr>
      <w:r w:rsidRPr="002953A6">
        <w:rPr>
          <w:rFonts w:ascii="Khmer OS Siemreap" w:hAnsi="Khmer OS Siemreap" w:cs="Khmer OS Siemreap"/>
          <w:b/>
          <w:bCs/>
          <w:position w:val="-30"/>
          <w:sz w:val="24"/>
          <w:szCs w:val="24"/>
        </w:rPr>
        <w:object w:dxaOrig="840" w:dyaOrig="680" w14:anchorId="2C73E9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.75pt" o:ole="">
            <v:imagedata r:id="rId5" o:title=""/>
          </v:shape>
          <o:OLEObject Type="Embed" ProgID="Equation.DSMT4" ShapeID="_x0000_i1025" DrawAspect="Content" ObjectID="_1572512864" r:id="rId6"/>
        </w:object>
      </w:r>
      <w:r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>
        <w:rPr>
          <w:rFonts w:ascii="Khmer OS Siemreap" w:hAnsi="Khmer OS Siemreap" w:cs="Khmer OS Siemreap"/>
          <w:b/>
          <w:bCs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ដែល</w:t>
      </w:r>
      <w:r w:rsidRPr="002953A6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1020" w:dyaOrig="400" w14:anchorId="75DFD159">
          <v:shape id="_x0000_i1026" type="#_x0000_t75" style="width:51pt;height:20.25pt" o:ole="">
            <v:imagedata r:id="rId7" o:title=""/>
          </v:shape>
          <o:OLEObject Type="Embed" ProgID="Equation.DSMT4" ShapeID="_x0000_i1026" DrawAspect="Content" ObjectID="_1572512865" r:id="rId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953A6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900" w:dyaOrig="400" w14:anchorId="266F2C29">
          <v:shape id="_x0000_i1027" type="#_x0000_t75" style="width:45pt;height:20.25pt" o:ole="">
            <v:imagedata r:id="rId9" o:title=""/>
          </v:shape>
          <o:OLEObject Type="Embed" ProgID="Equation.DSMT4" ShapeID="_x0000_i1027" DrawAspect="Content" ObjectID="_1572512866" r:id="rId1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14:paraId="423882CE" w14:textId="77777777" w:rsidR="00DE048F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F63BD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11FDD8DE">
          <v:shape id="_x0000_i1028" type="#_x0000_t75" style="width:15pt;height:18pt" o:ole="">
            <v:imagedata r:id="rId11" o:title=""/>
          </v:shape>
          <o:OLEObject Type="Embed" ProgID="Equation.DSMT4" ShapeID="_x0000_i1028" DrawAspect="Content" ObjectID="_1572512867" r:id="rId12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បញ្ចេញចោល</w:t>
      </w:r>
      <w:r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Pr="002F63BD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52758A6C">
          <v:shape id="_x0000_i1029" type="#_x0000_t75" style="width:20.25pt;height:20.25pt" o:ole="">
            <v:imagedata r:id="rId13" o:title=""/>
          </v:shape>
          <o:OLEObject Type="Embed" ProgID="Equation.DSMT4" ShapeID="_x0000_i1029" DrawAspect="Content" ObjectID="_1572512868" r:id="rId14"/>
        </w:object>
      </w:r>
    </w:p>
    <w:p w14:paraId="0CFEE797" w14:textId="77777777" w:rsidR="002F63BD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F63BD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024C3FE8">
          <v:shape id="_x0000_i1030" type="#_x0000_t75" style="width:15pt;height:18pt" o:ole="">
            <v:imagedata r:id="rId15" o:title=""/>
          </v:shape>
          <o:OLEObject Type="Embed" ProgID="Equation.DSMT4" ShapeID="_x0000_i1030" DrawAspect="Content" ObjectID="_1572512869" r:id="rId16"/>
        </w:object>
      </w:r>
      <w:r w:rsidR="00F4311C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ស្រូប</w:t>
      </w:r>
      <w:r w:rsidR="00F4311C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F4311C" w:rsidRPr="002F63BD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423C659F">
          <v:shape id="_x0000_i1031" type="#_x0000_t75" style="width:20.25pt;height:20.25pt" o:ole="">
            <v:imagedata r:id="rId13" o:title=""/>
          </v:shape>
          <o:OLEObject Type="Embed" ProgID="Equation.DSMT4" ShapeID="_x0000_i1031" DrawAspect="Content" ObjectID="_1572512870" r:id="rId17"/>
        </w:object>
      </w:r>
    </w:p>
    <w:p w14:paraId="2A073BA9" w14:textId="77777777" w:rsidR="002F63BD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F63BD">
        <w:rPr>
          <w:rFonts w:ascii="Khmer OS Siemreap" w:hAnsi="Khmer OS Siemreap" w:cs="Khmer OS Siemreap"/>
          <w:position w:val="-12"/>
          <w:sz w:val="24"/>
          <w:szCs w:val="24"/>
        </w:rPr>
        <w:object w:dxaOrig="240" w:dyaOrig="360" w14:anchorId="22136367">
          <v:shape id="_x0000_i1032" type="#_x0000_t75" style="width:12pt;height:18pt" o:ole="">
            <v:imagedata r:id="rId18" o:title=""/>
          </v:shape>
          <o:OLEObject Type="Embed" ProgID="Equation.DSMT4" ShapeID="_x0000_i1032" DrawAspect="Content" ObjectID="_1572512871" r:id="rId19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ត្រជាក់</w:t>
      </w:r>
      <w:r w:rsidR="00BA2575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BA2575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5CD91A58">
          <v:shape id="_x0000_i1033" type="#_x0000_t75" style="width:23.25pt;height:20.25pt" o:ole="">
            <v:imagedata r:id="rId20" o:title=""/>
          </v:shape>
          <o:OLEObject Type="Embed" ProgID="Equation.DSMT4" ShapeID="_x0000_i1033" DrawAspect="Content" ObjectID="_1572512872" r:id="rId21"/>
        </w:object>
      </w:r>
    </w:p>
    <w:p w14:paraId="728897E3" w14:textId="77777777" w:rsidR="002F63BD" w:rsidRPr="00BA2575" w:rsidRDefault="002F63BD" w:rsidP="00BA2575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F63BD">
        <w:rPr>
          <w:rFonts w:ascii="Khmer OS Siemreap" w:hAnsi="Khmer OS Siemreap" w:cs="Khmer OS Siemreap"/>
          <w:position w:val="-12"/>
          <w:sz w:val="24"/>
          <w:szCs w:val="24"/>
        </w:rPr>
        <w:object w:dxaOrig="260" w:dyaOrig="360" w14:anchorId="0FD47717">
          <v:shape id="_x0000_i1034" type="#_x0000_t75" style="width:12.75pt;height:18pt" o:ole="">
            <v:imagedata r:id="rId22" o:title=""/>
          </v:shape>
          <o:OLEObject Type="Embed" ProgID="Equation.DSMT4" ShapeID="_x0000_i1034" DrawAspect="Content" ObjectID="_1572512873" r:id="rId23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ក្តៅ</w:t>
      </w:r>
      <w:r w:rsidR="00BA2575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BA2575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64E96E04">
          <v:shape id="_x0000_i1035" type="#_x0000_t75" style="width:23.25pt;height:20.25pt" o:ole="">
            <v:imagedata r:id="rId20" o:title=""/>
          </v:shape>
          <o:OLEObject Type="Embed" ProgID="Equation.DSMT4" ShapeID="_x0000_i1035" DrawAspect="Content" ObjectID="_1572512874" r:id="rId24"/>
        </w:object>
      </w:r>
    </w:p>
    <w:p w14:paraId="7D37C2F7" w14:textId="2A02335F" w:rsidR="002E08D1" w:rsidRDefault="009A4E37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ម្មន្តនៃម៉ាស៊ីន និងទិន្នផលនៃម៉ាស៊ីន</w:t>
      </w:r>
    </w:p>
    <w:p w14:paraId="317996E8" w14:textId="13FAF7F2" w:rsidR="003D019A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1E06ACEC" wp14:editId="418823C1">
                <wp:simplePos x="0" y="0"/>
                <wp:positionH relativeFrom="column">
                  <wp:posOffset>382905</wp:posOffset>
                </wp:positionH>
                <wp:positionV relativeFrom="paragraph">
                  <wp:posOffset>250825</wp:posOffset>
                </wp:positionV>
                <wp:extent cx="952500" cy="42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351DE94" id="Rectangle 2" o:spid="_x0000_s1026" style="position:absolute;margin-left:30.15pt;margin-top:19.75pt;width:75pt;height:33.75pt;z-index:-251656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" fillcolor="white [3201]" strokecolor="black [3200]" strokeweight="1pt"/>
            </w:pict>
          </mc:Fallback>
        </mc:AlternateContent>
      </w:r>
    </w:p>
    <w:p w14:paraId="15BD0510" w14:textId="56233FFE" w:rsidR="003D019A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3D019A">
        <w:rPr>
          <w:rFonts w:ascii="Khmer OS Siemreap" w:hAnsi="Khmer OS Siemreap" w:cs="Khmer OS Siemreap"/>
          <w:b/>
          <w:bCs/>
          <w:position w:val="-12"/>
          <w:sz w:val="24"/>
          <w:szCs w:val="24"/>
          <w:cs/>
        </w:rPr>
        <w:object w:dxaOrig="1340" w:dyaOrig="360" w14:anchorId="19C30752">
          <v:shape id="_x0000_i1038" type="#_x0000_t75" style="width:66.75pt;height:18pt" o:ole="">
            <v:imagedata r:id="rId25" o:title=""/>
          </v:shape>
          <o:OLEObject Type="Embed" ProgID="Equation.DSMT4" ShapeID="_x0000_i1038" DrawAspect="Content" ObjectID="_1572512875" r:id="rId26"/>
        </w:object>
      </w:r>
      <w:r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14:paraId="215ADF06" w14:textId="77777777" w:rsidR="00411CE9" w:rsidRDefault="00411CE9" w:rsidP="003D019A">
      <w:pPr>
        <w:pStyle w:val="ListParagraph"/>
        <w:ind w:left="709"/>
        <w:rPr>
          <w:rFonts w:ascii="Khmer OS Siemreap" w:hAnsi="Khmer OS Siemreap" w:cs="Khmer OS Siemreap" w:hint="cs"/>
          <w:b/>
          <w:bCs/>
          <w:sz w:val="24"/>
          <w:szCs w:val="24"/>
        </w:rPr>
      </w:pPr>
      <w:bookmarkStart w:id="0" w:name="_GoBack"/>
      <w:bookmarkEnd w:id="0"/>
    </w:p>
    <w:p w14:paraId="0E4E53BF" w14:textId="77777777" w:rsidR="003D019A" w:rsidRPr="002E08D1" w:rsidRDefault="003D019A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5F3F8653" w14:textId="77777777" w:rsidR="00032F98" w:rsidRPr="00AB02C0" w:rsidRDefault="00032F98" w:rsidP="00DD5CE3">
      <w:pPr>
        <w:pStyle w:val="ListParagraph"/>
        <w:numPr>
          <w:ilvl w:val="0"/>
          <w:numId w:val="1"/>
        </w:numPr>
        <w:ind w:left="284" w:hanging="142"/>
        <w:rPr>
          <w:rFonts w:ascii="Khmer OS Muol Light" w:hAnsi="Khmer OS Muol Light" w:cs="Khmer OS Muol Light"/>
          <w:sz w:val="24"/>
          <w:szCs w:val="24"/>
          <w:cs/>
        </w:rPr>
      </w:pPr>
    </w:p>
    <w:sectPr w:rsidR="00032F98" w:rsidRPr="00AB02C0" w:rsidSect="00DD5CE3">
      <w:pgSz w:w="16838" w:h="11906" w:orient="landscape" w:code="9"/>
      <w:pgMar w:top="567" w:right="567" w:bottom="567" w:left="567" w:header="709" w:footer="851" w:gutter="0"/>
      <w:cols w:num="2"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A06DDF"/>
    <w:multiLevelType w:val="hybridMultilevel"/>
    <w:tmpl w:val="5F1625FE"/>
    <w:lvl w:ilvl="0" w:tplc="075009E2">
      <w:numFmt w:val="bullet"/>
      <w:lvlText w:val="-"/>
      <w:lvlJc w:val="left"/>
      <w:pPr>
        <w:ind w:left="1069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1220184A"/>
    <w:multiLevelType w:val="hybridMultilevel"/>
    <w:tmpl w:val="1512992E"/>
    <w:lvl w:ilvl="0" w:tplc="11A2C4B0">
      <w:start w:val="1"/>
      <w:numFmt w:val="decimal"/>
      <w:lvlText w:val="%1/"/>
      <w:lvlJc w:val="left"/>
      <w:pPr>
        <w:ind w:left="1004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D5CE3"/>
    <w:rsid w:val="00032F98"/>
    <w:rsid w:val="000E00FF"/>
    <w:rsid w:val="002953A6"/>
    <w:rsid w:val="002E08D1"/>
    <w:rsid w:val="002F63BD"/>
    <w:rsid w:val="003D019A"/>
    <w:rsid w:val="00411CE9"/>
    <w:rsid w:val="004F29D7"/>
    <w:rsid w:val="006843A4"/>
    <w:rsid w:val="006966A8"/>
    <w:rsid w:val="006F2109"/>
    <w:rsid w:val="00905894"/>
    <w:rsid w:val="009A4E37"/>
    <w:rsid w:val="00AB02C0"/>
    <w:rsid w:val="00BA2575"/>
    <w:rsid w:val="00D56FED"/>
    <w:rsid w:val="00DD5CE3"/>
    <w:rsid w:val="00DE048F"/>
    <w:rsid w:val="00E65E29"/>
    <w:rsid w:val="00F43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E2A1DF"/>
  <w15:chartTrackingRefBased/>
  <w15:docId w15:val="{6050FD1A-6A08-4495-B1C3-6B60C1F77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5CE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1</Pages>
  <Words>86</Words>
  <Characters>49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Lenovo</cp:lastModifiedBy>
  <cp:revision>15</cp:revision>
  <dcterms:created xsi:type="dcterms:W3CDTF">2017-11-16T16:40:00Z</dcterms:created>
  <dcterms:modified xsi:type="dcterms:W3CDTF">2017-11-18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